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567" r:id="rId3"/>
    <p:sldId id="574" r:id="rId4"/>
    <p:sldId id="570" r:id="rId5"/>
    <p:sldId id="572" r:id="rId6"/>
    <p:sldId id="576" r:id="rId7"/>
    <p:sldId id="575" r:id="rId8"/>
    <p:sldId id="305" r:id="rId9"/>
    <p:sldId id="573" r:id="rId10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67BD"/>
    <a:srgbClr val="D62627"/>
    <a:srgbClr val="1F77B4"/>
    <a:srgbClr val="FF7F0C"/>
    <a:srgbClr val="2CA02C"/>
    <a:srgbClr val="0000FF"/>
    <a:srgbClr val="00FF00"/>
    <a:srgbClr val="09040C"/>
    <a:srgbClr val="FFFF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9. 20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CTF estimation procedure using WPD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54A5284-3F24-40D6-A309-64362ED7F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BD730CDE-3791-48A1-B705-5ECF2AC42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37C71A7-102A-4452-8FD6-528F5F5B5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3</a:t>
            </a:fld>
            <a:endParaRPr lang="zh-TW" altLang="en-US"/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08E320A7-ED29-49C7-8AB7-5C91432F2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29958"/>
              </p:ext>
            </p:extLst>
          </p:nvPr>
        </p:nvGraphicFramePr>
        <p:xfrm>
          <a:off x="422390" y="805154"/>
          <a:ext cx="3143586" cy="613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2247840" imgH="4381200" progId="Equation.DSMT4">
                  <p:embed/>
                </p:oleObj>
              </mc:Choice>
              <mc:Fallback>
                <p:oleObj name="Equation" r:id="rId3" imgW="2247840" imgH="43812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08E320A7-ED29-49C7-8AB7-5C91432F2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390" y="805154"/>
                        <a:ext cx="3143586" cy="613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標題 1">
            <a:extLst>
              <a:ext uri="{FF2B5EF4-FFF2-40B4-BE49-F238E27FC236}">
                <a16:creationId xmlns:a16="http://schemas.microsoft.com/office/drawing/2014/main" id="{56A30D65-604D-477B-B118-A44CB398AD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3" y="110185"/>
            <a:ext cx="821655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CTF estimation procedure using WPD</a:t>
            </a:r>
            <a:endParaRPr lang="zh-TW" altLang="en-US" dirty="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ED243DB-22B4-4D7E-BBAA-4B90CA6D8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976002"/>
              </p:ext>
            </p:extLst>
          </p:nvPr>
        </p:nvGraphicFramePr>
        <p:xfrm>
          <a:off x="5881688" y="1408858"/>
          <a:ext cx="43608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2857320" imgH="990360" progId="Equation.DSMT4">
                  <p:embed/>
                </p:oleObj>
              </mc:Choice>
              <mc:Fallback>
                <p:oleObj name="Equation" r:id="rId5" imgW="28573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1688" y="1408858"/>
                        <a:ext cx="4360862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7EDD96FE-8008-4284-9820-AAA454E0D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29145"/>
              </p:ext>
            </p:extLst>
          </p:nvPr>
        </p:nvGraphicFramePr>
        <p:xfrm>
          <a:off x="5881688" y="3417888"/>
          <a:ext cx="43608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2781000" imgH="1676160" progId="Equation.DSMT4">
                  <p:embed/>
                </p:oleObj>
              </mc:Choice>
              <mc:Fallback>
                <p:oleObj name="Equation" r:id="rId7" imgW="2781000" imgH="167616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4DE3D1B8-AE2F-45F5-9164-2E5083707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1688" y="3417888"/>
                        <a:ext cx="4360862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1305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0.4s, 0.6s, 0.8s and 1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3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群組 18">
            <a:extLst>
              <a:ext uri="{FF2B5EF4-FFF2-40B4-BE49-F238E27FC236}">
                <a16:creationId xmlns:a16="http://schemas.microsoft.com/office/drawing/2014/main" id="{B23639A4-089D-41E0-94F6-0718AA3D649F}"/>
              </a:ext>
            </a:extLst>
          </p:cNvPr>
          <p:cNvGrpSpPr/>
          <p:nvPr/>
        </p:nvGrpSpPr>
        <p:grpSpPr>
          <a:xfrm>
            <a:off x="5422125" y="3415009"/>
            <a:ext cx="5261944" cy="3587286"/>
            <a:chOff x="2976175" y="1233441"/>
            <a:chExt cx="5813458" cy="4000500"/>
          </a:xfrm>
        </p:grpSpPr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F435DCA1-967D-4603-93B7-CA367F29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8327A04F-5E58-4BA3-8334-AA9D48EDFC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142754"/>
                </p:ext>
              </p:extLst>
            </p:nvPr>
          </p:nvGraphicFramePr>
          <p:xfrm>
            <a:off x="2976175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BC5C9BA1-4FF0-4EF5-B4DE-59AA1769A2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6175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9A1F96B-4E63-44C2-8976-106AFF75F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84931"/>
                </p:ext>
              </p:extLst>
            </p:nvPr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73484708-9429-4EF4-970A-F71ABB0324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>
              <a:extLst>
                <a:ext uri="{FF2B5EF4-FFF2-40B4-BE49-F238E27FC236}">
                  <a16:creationId xmlns:a16="http://schemas.microsoft.com/office/drawing/2014/main" id="{C7916D31-28A5-41D5-81D5-F24781AB7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988695"/>
                </p:ext>
              </p:extLst>
            </p:nvPr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9" imgW="482400" imgH="177480" progId="Equation.DSMT4">
                    <p:embed/>
                  </p:oleObj>
                </mc:Choice>
                <mc:Fallback>
                  <p:oleObj name="Equation" r:id="rId9" imgW="482400" imgH="17748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691FC533-A145-4D12-8861-1A63569C4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5D7417DC-9805-43F4-8F6C-3C923002977D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15A4ECC9-94E4-4C7F-BB51-1FC2F2206A5C}"/>
                </a:ext>
              </a:extLst>
            </p:cNvPr>
            <p:cNvSpPr txBox="1"/>
            <p:nvPr/>
          </p:nvSpPr>
          <p:spPr>
            <a:xfrm>
              <a:off x="4159137" y="2850010"/>
              <a:ext cx="2541577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接點: 弧形 25">
              <a:extLst>
                <a:ext uri="{FF2B5EF4-FFF2-40B4-BE49-F238E27FC236}">
                  <a16:creationId xmlns:a16="http://schemas.microsoft.com/office/drawing/2014/main" id="{D53C1514-790B-478F-9F35-44ACE38F7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0EA5A840-4F84-4363-9481-247432E6D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22589618-AD04-412C-9486-05F241BA71F2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5959887" y="3331739"/>
              <a:ext cx="656740" cy="18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034CE162-FD67-48E2-9227-6F5259F8BA11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0D9D169B-B321-42B9-B48C-E361A2443F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單箭頭接點 30">
              <a:extLst>
                <a:ext uri="{FF2B5EF4-FFF2-40B4-BE49-F238E27FC236}">
                  <a16:creationId xmlns:a16="http://schemas.microsoft.com/office/drawing/2014/main" id="{D6AF3260-2DC0-497B-86E8-E3503FCB79EF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B6A29EC-A798-4B95-BCAC-4B1507EB2F09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4DACB005-6924-46EC-BD3A-B4611C06F92E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09FD44E4-E580-4748-8C44-590EE069AED6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7D6D9B80-BF57-4B3C-9EC2-3B5361D89923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C3528949-934D-4C93-B7AC-ACC08E3DA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476072"/>
              </p:ext>
            </p:extLst>
          </p:nvPr>
        </p:nvGraphicFramePr>
        <p:xfrm>
          <a:off x="2207851" y="1737716"/>
          <a:ext cx="5915742" cy="3962185"/>
        </p:xfrm>
        <a:graphic>
          <a:graphicData uri="http://schemas.openxmlformats.org/drawingml/2006/table">
            <a:tbl>
              <a:tblPr firstRow="1" firstCol="1" bandRow="1"/>
              <a:tblGrid>
                <a:gridCol w="2301430">
                  <a:extLst>
                    <a:ext uri="{9D8B030D-6E8A-4147-A177-3AD203B41FA5}">
                      <a16:colId xmlns:a16="http://schemas.microsoft.com/office/drawing/2014/main" val="2647747824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348140339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914209516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2428706933"/>
                    </a:ext>
                  </a:extLst>
                </a:gridCol>
                <a:gridCol w="903578">
                  <a:extLst>
                    <a:ext uri="{9D8B030D-6E8A-4147-A177-3AD203B41FA5}">
                      <a16:colId xmlns:a16="http://schemas.microsoft.com/office/drawing/2014/main" val="1404080712"/>
                    </a:ext>
                  </a:extLst>
                </a:gridCol>
              </a:tblGrid>
              <a:tr h="792437">
                <a:tc>
                  <a:txBody>
                    <a:bodyPr/>
                    <a:lstStyle/>
                    <a:p>
                      <a:pPr algn="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T</a:t>
                      </a:r>
                      <a:r>
                        <a:rPr lang="en-US" sz="1400" b="0" baseline="-250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  <a:r>
                        <a:rPr lang="en-US" sz="1400" b="0" baseline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(s)</a:t>
                      </a:r>
                      <a:endParaRPr lang="en-US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  <a:p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8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.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8478611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WPD Wiener filter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8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550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49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66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8055789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WPD RLS method</a:t>
                      </a:r>
                      <a:endParaRPr lang="zh-TW" altLang="zh-TW" sz="1400" b="0">
                        <a:effectLst/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91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563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48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67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979446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ICASSP </a:t>
                      </a:r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Wiener</a:t>
                      </a:r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filter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8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7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7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02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1893055"/>
                  </a:ext>
                </a:extLst>
              </a:tr>
              <a:tr h="7924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ICASSP</a:t>
                      </a:r>
                      <a:r>
                        <a:rPr lang="en-US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RLS method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096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48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184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.2049</a:t>
                      </a:r>
                      <a:endParaRPr lang="zh-TW" sz="1400" b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3110339"/>
                  </a:ext>
                </a:extLst>
              </a:tr>
            </a:tbl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3B258E5A-2AE7-46BD-AB58-666256FCE872}"/>
              </a:ext>
            </a:extLst>
          </p:cNvPr>
          <p:cNvSpPr txBox="1"/>
          <p:nvPr/>
        </p:nvSpPr>
        <p:spPr>
          <a:xfrm>
            <a:off x="4182182" y="1204826"/>
            <a:ext cx="2329036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 ATF matching erro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927520F3-2341-4FA7-9A03-3339B01BE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34313"/>
              </p:ext>
            </p:extLst>
          </p:nvPr>
        </p:nvGraphicFramePr>
        <p:xfrm>
          <a:off x="2428875" y="6187876"/>
          <a:ext cx="5835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75" y="6187876"/>
                        <a:ext cx="58356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24191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</a:t>
            </a:r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FD52FDAA-3120-42C8-AE9A-07DAA3ABE7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59" y="3001340"/>
            <a:ext cx="4781250" cy="306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EE4081EC-2C81-4DDE-8E2D-198AC65CCC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191" y="3001340"/>
            <a:ext cx="4781250" cy="3060000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4E043DDD-D59F-49C8-8209-8B6B8E40E9F9}"/>
              </a:ext>
            </a:extLst>
          </p:cNvPr>
          <p:cNvSpPr txBox="1"/>
          <p:nvPr/>
        </p:nvSpPr>
        <p:spPr>
          <a:xfrm>
            <a:off x="7905947" y="6367016"/>
            <a:ext cx="697627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SDR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E3C7AAE-BBDC-4F09-B6DE-B5953189E4D2}"/>
              </a:ext>
            </a:extLst>
          </p:cNvPr>
          <p:cNvSpPr txBox="1"/>
          <p:nvPr/>
        </p:nvSpPr>
        <p:spPr>
          <a:xfrm>
            <a:off x="2482722" y="6367017"/>
            <a:ext cx="8274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PESQ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FBFA51D2-A858-4FEC-BB9A-B2D2687C228F}"/>
              </a:ext>
            </a:extLst>
          </p:cNvPr>
          <p:cNvSpPr txBox="1"/>
          <p:nvPr/>
        </p:nvSpPr>
        <p:spPr>
          <a:xfrm>
            <a:off x="695111" y="990119"/>
            <a:ext cx="8985447" cy="1671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>
                <a:solidFill>
                  <a:srgbClr val="2CA0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    WPD output source</a:t>
            </a:r>
          </a:p>
          <a:p>
            <a:r>
              <a:rPr lang="en-US" altLang="zh-TW">
                <a:solidFill>
                  <a:srgbClr val="FF7F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    MINT with ATF calculated by Wiener filter using WPD output </a:t>
            </a:r>
          </a:p>
          <a:p>
            <a:r>
              <a:rPr lang="en-US" altLang="zh-TW">
                <a:solidFill>
                  <a:srgbClr val="1F77B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    MINT with ATF calculated by RLS using WPD output</a:t>
            </a:r>
          </a:p>
          <a:p>
            <a:r>
              <a:rPr lang="en-US" altLang="zh-TW">
                <a:solidFill>
                  <a:srgbClr val="D6262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    WPE output signal</a:t>
            </a:r>
          </a:p>
          <a:p>
            <a:r>
              <a:rPr lang="en-US" altLang="zh-TW">
                <a:solidFill>
                  <a:srgbClr val="9467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    unprocessed mic signal</a:t>
            </a:r>
            <a:endParaRPr lang="zh-TW" altLang="en-US">
              <a:solidFill>
                <a:srgbClr val="9467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2042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E09D7A5-46D6-4AC9-90EE-F62846A72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9D32F9F-A4DA-4BA5-AEC5-642614D43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754B8AE-EFC8-4980-9238-24C9F367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標題 1">
            <a:extLst>
              <a:ext uri="{FF2B5EF4-FFF2-40B4-BE49-F238E27FC236}">
                <a16:creationId xmlns:a16="http://schemas.microsoft.com/office/drawing/2014/main" id="{1E3FDDCB-3663-40E7-87AB-3EC4686BF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Future work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11AE4C2F-88AD-4E2E-BD5F-0CB508F6203D}"/>
                  </a:ext>
                </a:extLst>
              </p:cNvPr>
              <p:cNvSpPr txBox="1"/>
              <p:nvPr/>
            </p:nvSpPr>
            <p:spPr>
              <a:xfrm>
                <a:off x="500909" y="1268964"/>
                <a:ext cx="32993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TW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zh-TW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TW" alt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TW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other methods</a:t>
                </a:r>
                <a:endParaRPr lang="zh-TW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11AE4C2F-88AD-4E2E-BD5F-0CB508F62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09" y="1268964"/>
                <a:ext cx="3299365" cy="400110"/>
              </a:xfrm>
              <a:prstGeom prst="rect">
                <a:avLst/>
              </a:prstGeom>
              <a:blipFill>
                <a:blip r:embed="rId2"/>
                <a:stretch>
                  <a:fillRect l="-1848" t="-7576" r="-1294" b="-257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7040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9/2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谢谢ui图片-谢谢配图素材下载-新媒体素材库-觅知网">
            <a:extLst>
              <a:ext uri="{FF2B5EF4-FFF2-40B4-BE49-F238E27FC236}">
                <a16:creationId xmlns:a16="http://schemas.microsoft.com/office/drawing/2014/main" id="{05BA532D-B0F4-4E5D-A1AF-61ACBF24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366" y="799404"/>
            <a:ext cx="5516667" cy="55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CEFBFA6C-C71B-49F9-9E64-5F9F6EB89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9/20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92D4268F-88B1-4178-AA87-C2F9AA780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94233BB-BDC0-4E13-800D-E37E6EDAB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9</a:t>
            </a:fld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1302BDF-2766-45B7-96DA-3448F57B007D}"/>
              </a:ext>
            </a:extLst>
          </p:cNvPr>
          <p:cNvSpPr txBox="1"/>
          <p:nvPr/>
        </p:nvSpPr>
        <p:spPr>
          <a:xfrm>
            <a:off x="283200" y="153907"/>
            <a:ext cx="10127000" cy="7201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 b="0" i="0">
                <a:effectLst/>
                <a:latin typeface="Menlo"/>
              </a:rPr>
              <a:t>sec_rough = ones(1, SorLen)*0.2;</a:t>
            </a:r>
          </a:p>
          <a:p>
            <a:r>
              <a:rPr lang="en-US" altLang="zh-TW" sz="1400" b="0" i="0">
                <a:effectLst/>
                <a:latin typeface="Menlo"/>
              </a:rPr>
              <a:t>threshold_rough = 0.01;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for </a:t>
            </a:r>
            <a:r>
              <a:rPr lang="en-US" altLang="zh-TW" sz="1400" b="0" i="0">
                <a:effectLst/>
                <a:latin typeface="Menlo"/>
              </a:rPr>
              <a:t>i = 1:SorLen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altLang="zh-TW" sz="1400" b="0" i="0">
                <a:effectLst/>
                <a:latin typeface="Menlo"/>
              </a:rPr>
              <a:t>abs(source(:, i)) &lt; threshold_rough</a:t>
            </a:r>
          </a:p>
          <a:p>
            <a:r>
              <a:rPr lang="en-US" altLang="zh-TW" sz="1400" b="0" i="0">
                <a:effectLst/>
                <a:latin typeface="Menlo"/>
              </a:rPr>
              <a:t>sec_rough(:, i) = 0;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altLang="zh-TW" sz="1400" b="0" i="0">
              <a:effectLst/>
              <a:latin typeface="Menlo"/>
            </a:endParaRP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altLang="zh-TW" sz="1400" b="0" i="0">
              <a:effectLst/>
              <a:latin typeface="Menlo"/>
            </a:endParaRPr>
          </a:p>
          <a:p>
            <a:br>
              <a:rPr lang="en-US" altLang="zh-TW" sz="1400" b="0" i="0">
                <a:effectLst/>
                <a:latin typeface="Menlo"/>
              </a:rPr>
            </a:br>
            <a:endParaRPr lang="en-US" altLang="zh-TW" sz="1400" b="0" i="0">
              <a:effectLst/>
              <a:latin typeface="Menlo"/>
            </a:endParaRPr>
          </a:p>
          <a:p>
            <a:r>
              <a:rPr lang="en-US" altLang="zh-TW" sz="1400" b="0" i="0">
                <a:effectLst/>
                <a:latin typeface="Menlo"/>
              </a:rPr>
              <a:t>sec_speech = ones(1, SorLen)*0.2;</a:t>
            </a:r>
          </a:p>
          <a:p>
            <a:r>
              <a:rPr lang="en-US" altLang="zh-TW" sz="1400" b="0" i="0">
                <a:effectLst/>
                <a:latin typeface="Menlo"/>
              </a:rPr>
              <a:t>point_for_mean = 100;</a:t>
            </a:r>
          </a:p>
          <a:p>
            <a:r>
              <a:rPr lang="en-US" altLang="zh-TW" sz="1400" b="0" i="0">
                <a:effectLst/>
                <a:latin typeface="Menlo"/>
              </a:rPr>
              <a:t>threshold_speech = 0.2*point_for_mean/(point_for_mean*2+1);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for </a:t>
            </a:r>
            <a:r>
              <a:rPr lang="en-US" altLang="zh-TW" sz="1400" b="0" i="0">
                <a:effectLst/>
                <a:latin typeface="Menlo"/>
              </a:rPr>
              <a:t>i = point_for_mean+1:SorLen-(point_for_mean+1)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altLang="zh-TW" sz="1400" b="0" i="0">
                <a:effectLst/>
                <a:latin typeface="Menlo"/>
              </a:rPr>
              <a:t>mean(sec_rough(:, i-point_for_mean:i+point_for_mean)) &lt; threshold_speech</a:t>
            </a:r>
          </a:p>
          <a:p>
            <a:r>
              <a:rPr lang="en-US" altLang="zh-TW" sz="1400" b="0" i="0">
                <a:effectLst/>
                <a:latin typeface="Menlo"/>
              </a:rPr>
              <a:t>sec_speech(:, i) = 0;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altLang="zh-TW" sz="1400" b="0" i="0">
              <a:effectLst/>
              <a:latin typeface="Menlo"/>
            </a:endParaRP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altLang="zh-TW" sz="1400" b="0" i="0">
              <a:effectLst/>
              <a:latin typeface="Menlo"/>
            </a:endParaRPr>
          </a:p>
          <a:p>
            <a:br>
              <a:rPr lang="en-US" altLang="zh-TW" sz="1400" b="0" i="0">
                <a:effectLst/>
                <a:latin typeface="Menlo"/>
              </a:rPr>
            </a:br>
            <a:endParaRPr lang="en-US" altLang="zh-TW" sz="1400" b="0" i="0">
              <a:effectLst/>
              <a:latin typeface="Menlo"/>
            </a:endParaRPr>
          </a:p>
          <a:p>
            <a:r>
              <a:rPr lang="en-US" altLang="zh-TW" sz="1400" b="0" i="0">
                <a:effectLst/>
                <a:latin typeface="Menlo"/>
              </a:rPr>
              <a:t>figure(20)</a:t>
            </a:r>
          </a:p>
          <a:p>
            <a:r>
              <a:rPr lang="en-US" altLang="zh-TW" sz="1400" b="0" i="0">
                <a:effectLst/>
                <a:latin typeface="Menlo"/>
              </a:rPr>
              <a:t>plot(source(1, :), 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altLang="zh-TW" sz="1400" b="0" i="0">
                <a:effectLst/>
                <a:latin typeface="Menlo"/>
              </a:rPr>
              <a:t>);</a:t>
            </a:r>
          </a:p>
          <a:p>
            <a:r>
              <a:rPr lang="en-US" altLang="zh-TW" sz="1400" b="0" i="0">
                <a:effectLst/>
                <a:latin typeface="Menlo"/>
              </a:rPr>
              <a:t>hold 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on</a:t>
            </a:r>
            <a:endParaRPr lang="en-US" altLang="zh-TW" sz="1400" b="0" i="0">
              <a:effectLst/>
              <a:latin typeface="Menlo"/>
            </a:endParaRPr>
          </a:p>
          <a:p>
            <a:r>
              <a:rPr lang="en-US" altLang="zh-TW" sz="1400" b="0" i="0">
                <a:effectLst/>
                <a:latin typeface="Menlo"/>
              </a:rPr>
              <a:t>plot(sec_speech(1, :), 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altLang="zh-TW" sz="1400" b="0" i="0">
                <a:effectLst/>
                <a:latin typeface="Menlo"/>
              </a:rPr>
              <a:t>);</a:t>
            </a:r>
          </a:p>
          <a:p>
            <a:r>
              <a:rPr lang="en-US" altLang="zh-TW" sz="1400" b="0" i="0">
                <a:effectLst/>
                <a:latin typeface="Menlo"/>
              </a:rPr>
              <a:t>hold 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off</a:t>
            </a:r>
            <a:endParaRPr lang="en-US" altLang="zh-TW" sz="1400" b="0" i="0">
              <a:effectLst/>
              <a:latin typeface="Menlo"/>
            </a:endParaRPr>
          </a:p>
          <a:p>
            <a:r>
              <a:rPr lang="en-US" altLang="zh-TW" sz="1400" b="0" i="0">
                <a:effectLst/>
                <a:latin typeface="Menlo"/>
              </a:rPr>
              <a:t>title(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speech section'</a:t>
            </a:r>
            <a:r>
              <a:rPr lang="en-US" altLang="zh-TW" sz="1400" b="0" i="0">
                <a:effectLst/>
                <a:latin typeface="Menlo"/>
              </a:rPr>
              <a:t>)</a:t>
            </a:r>
          </a:p>
          <a:p>
            <a:r>
              <a:rPr lang="en-US" altLang="zh-TW" sz="1400" b="0" i="0">
                <a:effectLst/>
                <a:latin typeface="Menlo"/>
              </a:rPr>
              <a:t>xlabel(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points'</a:t>
            </a:r>
            <a:r>
              <a:rPr lang="en-US" altLang="zh-TW" sz="1400" b="0" i="0">
                <a:effectLst/>
                <a:latin typeface="Menlo"/>
              </a:rPr>
              <a:t>)</a:t>
            </a:r>
          </a:p>
          <a:p>
            <a:r>
              <a:rPr lang="en-US" altLang="zh-TW" sz="1400" b="0" i="0">
                <a:effectLst/>
                <a:latin typeface="Menlo"/>
              </a:rPr>
              <a:t>ylabel(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magnitude'</a:t>
            </a:r>
            <a:r>
              <a:rPr lang="en-US" altLang="zh-TW" sz="1400" b="0" i="0">
                <a:effectLst/>
                <a:latin typeface="Menlo"/>
              </a:rPr>
              <a:t>)</a:t>
            </a:r>
          </a:p>
          <a:p>
            <a:r>
              <a:rPr lang="en-US" altLang="zh-TW" sz="1400" b="0" i="0">
                <a:effectLst/>
                <a:latin typeface="Menlo"/>
              </a:rPr>
              <a:t>legend(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source'</a:t>
            </a:r>
            <a:r>
              <a:rPr lang="en-US" altLang="zh-TW" sz="1400" b="0" i="0">
                <a:effectLst/>
                <a:latin typeface="Menlo"/>
              </a:rPr>
              <a:t>, </a:t>
            </a:r>
            <a:r>
              <a:rPr lang="en-US" altLang="zh-TW" sz="1400" b="0" i="0">
                <a:solidFill>
                  <a:srgbClr val="A709F5"/>
                </a:solidFill>
                <a:effectLst/>
                <a:latin typeface="Menlo"/>
              </a:rPr>
              <a:t>'section'</a:t>
            </a:r>
            <a:r>
              <a:rPr lang="en-US" altLang="zh-TW" sz="1400" b="0" i="0">
                <a:effectLst/>
                <a:latin typeface="Menlo"/>
              </a:rPr>
              <a:t>)</a:t>
            </a:r>
          </a:p>
          <a:p>
            <a:r>
              <a:rPr lang="en-US" altLang="zh-TW" sz="1400" b="0" i="0">
                <a:effectLst/>
                <a:latin typeface="Menlo"/>
              </a:rPr>
              <a:t>Shg</a:t>
            </a:r>
          </a:p>
          <a:p>
            <a:endParaRPr lang="en-US" altLang="zh-TW" sz="1400">
              <a:latin typeface="Menlo"/>
            </a:endParaRP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altLang="zh-TW" sz="1400" b="0" i="0">
                <a:effectLst/>
                <a:latin typeface="Menlo"/>
              </a:rPr>
              <a:t>mean(sec_speech(:, FrameNo*hopsize:FrameNo*hopsize+100)) == 0</a:t>
            </a:r>
          </a:p>
          <a:p>
            <a:r>
              <a:rPr lang="en-US" altLang="zh-TW" sz="1400" b="0" i="0">
                <a:effectLst/>
                <a:latin typeface="Menlo"/>
              </a:rPr>
              <a:t>R_bar = R_bar + Y_bar_now*Y_bar_now'/sigma;</a:t>
            </a:r>
          </a:p>
          <a:p>
            <a:r>
              <a:rPr lang="en-US" altLang="zh-TW" sz="14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altLang="zh-TW" sz="1400" b="0" i="0">
              <a:effectLst/>
              <a:latin typeface="Menlo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26C0D088-4E0E-4E6E-BC15-1509D7D1FFD6}"/>
              </a:ext>
            </a:extLst>
          </p:cNvPr>
          <p:cNvSpPr txBox="1"/>
          <p:nvPr/>
        </p:nvSpPr>
        <p:spPr>
          <a:xfrm>
            <a:off x="6139910" y="1175658"/>
            <a:ext cx="437805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Threshold method</a:t>
            </a:r>
            <a:r>
              <a:rPr lang="zh-TW" altLang="en-US"/>
              <a:t> 判斷</a:t>
            </a:r>
            <a:r>
              <a:rPr lang="en-US" altLang="zh-TW"/>
              <a:t> speech section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16151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334</TotalTime>
  <Words>562</Words>
  <Application>Microsoft Office PowerPoint</Application>
  <PresentationFormat>自訂</PresentationFormat>
  <Paragraphs>124</Paragraphs>
  <Slides>9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Menlo</vt:lpstr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2. 09. 20</vt:lpstr>
      <vt:lpstr>Outline</vt:lpstr>
      <vt:lpstr>CTF estimation procedure using WPD</vt:lpstr>
      <vt:lpstr>Simulation setting</vt:lpstr>
      <vt:lpstr>Simulation result</vt:lpstr>
      <vt:lpstr>Simulation result</vt:lpstr>
      <vt:lpstr>Future work</vt:lpstr>
      <vt:lpstr>PowerPoint 簡報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680</cp:revision>
  <dcterms:created xsi:type="dcterms:W3CDTF">2012-11-25T05:37:01Z</dcterms:created>
  <dcterms:modified xsi:type="dcterms:W3CDTF">2023-09-20T10:50:09Z</dcterms:modified>
</cp:coreProperties>
</file>